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8" r:id="rId3"/>
    <p:sldId id="282" r:id="rId4"/>
    <p:sldId id="280" r:id="rId5"/>
    <p:sldId id="284" r:id="rId6"/>
    <p:sldId id="289" r:id="rId7"/>
    <p:sldId id="281" r:id="rId8"/>
    <p:sldId id="285" r:id="rId9"/>
    <p:sldId id="283" r:id="rId10"/>
    <p:sldId id="287" r:id="rId11"/>
    <p:sldId id="286" r:id="rId12"/>
    <p:sldId id="279" r:id="rId13"/>
    <p:sldId id="268" r:id="rId14"/>
    <p:sldId id="288" r:id="rId15"/>
    <p:sldId id="272" r:id="rId16"/>
    <p:sldId id="27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dirty="0" smtClean="0"/>
              <a:t>高级图形可视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点连成的线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8" y="2154268"/>
            <a:ext cx="4267199" cy="4267199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24892"/>
            <a:ext cx="390491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cars$speed,cars$dist+20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4232" y="6488359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当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lot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当中的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ype=“l”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类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93551" y="1823063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添加矩形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621" y="2317225"/>
            <a:ext cx="4111083" cy="4111083"/>
          </a:xfrm>
          <a:prstGeom prst="rect">
            <a:avLst/>
          </a:prstGeom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688008" y="2468665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ct(5,20,16,100,density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642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454" y="2328973"/>
            <a:ext cx="4289504" cy="428950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2041" y="2328973"/>
            <a:ext cx="4300427" cy="43004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5836" y="1737360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添加注释和箭头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1600" dirty="0" smtClean="0"/>
              <a:t>text</a:t>
            </a:r>
            <a:r>
              <a:rPr lang="zh-CN" altLang="en-US" sz="1600" dirty="0" smtClean="0"/>
              <a:t>仅能添加坐标轴内文本，按坐标定位</a:t>
            </a:r>
            <a:endParaRPr lang="zh-CN" altLang="en-US" sz="16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59023" y="1859280"/>
            <a:ext cx="353301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15,1.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10,60,labels="abline(15,1.5)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rrows(10,58,15,39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9108434" y="2257310"/>
            <a:ext cx="3068148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3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439490" y="1848729"/>
            <a:ext cx="156966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添加图外文本</a:t>
            </a:r>
            <a:endParaRPr lang="en-US" altLang="zh-CN" dirty="0" smtClean="0"/>
          </a:p>
          <a:p>
            <a:r>
              <a:rPr lang="zh-CN" altLang="en-US" sz="1600" dirty="0" smtClean="0"/>
              <a:t>按边定位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32830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操作当前活动图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图同时操作时候需要不停切换当前激活图片窗口</a:t>
            </a:r>
            <a:endParaRPr lang="en-US" altLang="zh-CN" dirty="0" smtClean="0"/>
          </a:p>
          <a:p>
            <a:r>
              <a:rPr lang="zh-CN" altLang="en-US" dirty="0" smtClean="0"/>
              <a:t>查看当前活动窗口编号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查看上一个活动窗口编号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设置活动窗口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生成一个新的作图窗口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5003" y="2817434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cur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28516" y="4620395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dev.prev(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28516" y="3718914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prev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28516" y="5060078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75003" y="5913720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new(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70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补充说明：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</a:t>
            </a:r>
            <a:r>
              <a:rPr lang="zh-CN" altLang="en-US" dirty="0" smtClean="0"/>
              <a:t>查看默认图形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</a:t>
            </a:r>
            <a:r>
              <a:rPr lang="en-US" altLang="zh-CN" dirty="0" smtClean="0"/>
              <a:t>() </a:t>
            </a:r>
            <a:r>
              <a:rPr lang="en-US" altLang="zh-CN" dirty="0" smtClean="0"/>
              <a:t>#</a:t>
            </a:r>
            <a:r>
              <a:rPr lang="zh-CN" altLang="en-US" dirty="0" smtClean="0"/>
              <a:t>默认</a:t>
            </a:r>
            <a:r>
              <a:rPr lang="zh-CN" altLang="en-US" dirty="0" smtClean="0"/>
              <a:t>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</a:t>
            </a:r>
            <a:r>
              <a:rPr lang="zh-CN" altLang="en-US" dirty="0" smtClean="0"/>
              <a:t>设置</a:t>
            </a:r>
            <a:endParaRPr lang="en-US" altLang="zh-CN" smtClean="0"/>
          </a:p>
          <a:p>
            <a:pPr marL="0" indent="0">
              <a:buNone/>
            </a:pPr>
            <a:r>
              <a:rPr lang="zh-CN" altLang="en-US" smtClean="0"/>
              <a:t>全部</a:t>
            </a:r>
            <a:r>
              <a:rPr lang="zh-CN" altLang="en-US" dirty="0" smtClean="0"/>
              <a:t>图形参数请在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查询</a:t>
            </a:r>
            <a:r>
              <a:rPr lang="en-US" altLang="zh-CN" dirty="0" smtClean="0"/>
              <a:t>help(par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566920" cy="4023360"/>
          </a:xfrm>
        </p:spPr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设置图形环境参数可以将作图窗口进行分位面分割，为了不改变环境参数，先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取出环境参数保存，完成作图之后再修改回去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94140" y="3315027"/>
            <a:ext cx="5370060" cy="15081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par&lt;-par(no.readonly = T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mfrow=c(2,2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mpg,main="scatterplot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disp,main="scatterplot2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wt,main="histogram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mtcars$wt,main="boxplot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opar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700" y="3556000"/>
            <a:ext cx="5524500" cy="1079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12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图形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图 </a:t>
            </a:r>
            <a:r>
              <a:rPr lang="en-US" altLang="zh-CN" dirty="0" smtClean="0"/>
              <a:t>pie()</a:t>
            </a:r>
          </a:p>
          <a:p>
            <a:r>
              <a:rPr lang="zh-CN" altLang="en-US" dirty="0" smtClean="0"/>
              <a:t>箱型图   </a:t>
            </a:r>
            <a:r>
              <a:rPr lang="en-US" altLang="zh-CN" dirty="0" smtClean="0"/>
              <a:t>boxplot()</a:t>
            </a:r>
          </a:p>
          <a:p>
            <a:r>
              <a:rPr lang="zh-CN" altLang="en-US" dirty="0" smtClean="0"/>
              <a:t>散点图 </a:t>
            </a:r>
            <a:r>
              <a:rPr lang="en-US" altLang="zh-CN" dirty="0" smtClean="0"/>
              <a:t>plot</a:t>
            </a:r>
          </a:p>
          <a:p>
            <a:r>
              <a:rPr lang="zh-CN" altLang="en-US" dirty="0" smtClean="0"/>
              <a:t>点图 </a:t>
            </a:r>
            <a:r>
              <a:rPr lang="en-US" altLang="zh-CN" dirty="0" err="1" smtClean="0"/>
              <a:t>dotchart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1893384" y="4521558"/>
            <a:ext cx="269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格式：</a:t>
            </a:r>
            <a:r>
              <a:rPr lang="en-US" altLang="zh-CN" dirty="0" err="1" smtClean="0"/>
              <a:t>dotchar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labels</a:t>
            </a:r>
            <a:r>
              <a:rPr lang="en-US" altLang="zh-CN" dirty="0" smtClean="0"/>
              <a:t>= 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384" y="5129743"/>
            <a:ext cx="720090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95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饼图代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0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64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2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泛型作图函数</a:t>
            </a:r>
            <a:r>
              <a:rPr lang="en-US" altLang="zh-CN" sz="2400" dirty="0" smtClean="0"/>
              <a:t>plot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964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8221" r="12238"/>
          <a:stretch/>
        </p:blipFill>
        <p:spPr>
          <a:xfrm>
            <a:off x="217284" y="2198699"/>
            <a:ext cx="5508703" cy="2058601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图形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几何形状类型</a:t>
            </a:r>
            <a:r>
              <a:rPr lang="en-US" altLang="zh-CN" dirty="0"/>
              <a:t>type </a:t>
            </a: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 smtClean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 smtClean="0"/>
              <a:t>颜色 </a:t>
            </a:r>
            <a:r>
              <a:rPr lang="en-US" altLang="zh-CN" dirty="0" smtClean="0"/>
              <a:t>col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点形状</a:t>
            </a:r>
            <a:r>
              <a:rPr lang="en-US" altLang="zh-CN" dirty="0" err="1" smtClean="0"/>
              <a:t>pch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形状</a:t>
            </a:r>
            <a:r>
              <a:rPr lang="en-US" altLang="zh-CN" dirty="0" err="1" smtClean="0"/>
              <a:t>lty</a:t>
            </a:r>
            <a:endParaRPr lang="en-US" altLang="zh-CN" dirty="0" smtClean="0"/>
          </a:p>
          <a:p>
            <a:r>
              <a:rPr lang="zh-CN" altLang="en-US" dirty="0" smtClean="0"/>
              <a:t>线宽度</a:t>
            </a:r>
            <a:r>
              <a:rPr lang="en-US" altLang="zh-CN" dirty="0" err="1" smtClean="0"/>
              <a:t>lwd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21890"/>
          <a:stretch/>
        </p:blipFill>
        <p:spPr>
          <a:xfrm>
            <a:off x="8048625" y="3800475"/>
            <a:ext cx="3236409" cy="3057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625" y="539325"/>
            <a:ext cx="3248025" cy="315277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662881" y="4856356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col="blue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530140" y="1905659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type="b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326057" y="4671690"/>
            <a:ext cx="1044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dashed”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447083" y="6374109"/>
            <a:ext cx="807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solid”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33815" y="2475571"/>
            <a:ext cx="5592172" cy="4906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856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维数据散点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参考理论课上数据的映射和标度，当处理多维数据时，可以利用点形状或点颜色来区分，以</a:t>
            </a:r>
            <a:r>
              <a:rPr lang="en-US" altLang="zh-CN" dirty="0" smtClean="0"/>
              <a:t>iris[,3:5]</a:t>
            </a:r>
            <a:r>
              <a:rPr lang="zh-CN" altLang="en-US" dirty="0" smtClean="0"/>
              <a:t>三个属性为例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78780" y="3177296"/>
            <a:ext cx="5854391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,col=c("black","red","blue"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538" y="0"/>
            <a:ext cx="5213195" cy="521319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8780" y="5611164"/>
            <a:ext cx="632224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[dx],col=c("black","red","blue")[dx])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78780" y="5884930"/>
            <a:ext cx="892552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直接箭头连接符 10"/>
          <p:cNvCxnSpPr>
            <a:stCxn id="6" idx="2"/>
          </p:cNvCxnSpPr>
          <p:nvPr/>
        </p:nvCxnSpPr>
        <p:spPr>
          <a:xfrm flipH="1">
            <a:off x="2955073" y="3731294"/>
            <a:ext cx="250903" cy="1598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439902" y="4425331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对比一下哪里有差别</a:t>
            </a:r>
            <a:endParaRPr lang="zh-CN" altLang="en-US" sz="1400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78780" y="5378390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x&lt;-as.integer(iris$Species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65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文本型图形参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80135" cy="402336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标题参数</a:t>
            </a:r>
            <a:endParaRPr lang="en-US" altLang="zh-CN" dirty="0" smtClean="0"/>
          </a:p>
          <a:p>
            <a:pPr lvl="1"/>
            <a:r>
              <a:rPr lang="en-US" altLang="zh-CN" dirty="0"/>
              <a:t>main </a:t>
            </a:r>
            <a:r>
              <a:rPr lang="zh-CN" altLang="en-US" dirty="0"/>
              <a:t>图片标题</a:t>
            </a:r>
            <a:endParaRPr lang="en-US" altLang="zh-CN" dirty="0"/>
          </a:p>
          <a:p>
            <a:pPr lvl="1"/>
            <a:r>
              <a:rPr lang="en-US" altLang="zh-CN" dirty="0"/>
              <a:t>sub   </a:t>
            </a:r>
            <a:r>
              <a:rPr lang="zh-CN" altLang="en-US" dirty="0"/>
              <a:t>图片副标题</a:t>
            </a:r>
            <a:endParaRPr lang="en-US" altLang="zh-CN" dirty="0"/>
          </a:p>
          <a:p>
            <a:pPr lvl="1"/>
            <a:r>
              <a:rPr lang="en-US" altLang="zh-CN" dirty="0" smtClean="0"/>
              <a:t>col</a:t>
            </a:r>
            <a:r>
              <a:rPr lang="en-US" altLang="zh-CN" dirty="0"/>
              <a:t>. </a:t>
            </a:r>
            <a:r>
              <a:rPr lang="zh-CN" altLang="en-US" dirty="0"/>
              <a:t>为</a:t>
            </a:r>
            <a:r>
              <a:rPr lang="en-US" altLang="zh-CN" dirty="0"/>
              <a:t>main sub </a:t>
            </a:r>
            <a:r>
              <a:rPr lang="zh-CN" altLang="en-US" dirty="0" smtClean="0"/>
              <a:t>和轴标题等</a:t>
            </a:r>
            <a:r>
              <a:rPr lang="zh-CN" altLang="en-US" dirty="0"/>
              <a:t>配置</a:t>
            </a:r>
            <a:r>
              <a:rPr lang="zh-CN" altLang="en-US" dirty="0" smtClean="0"/>
              <a:t>颜色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l.main</a:t>
            </a:r>
            <a:r>
              <a:rPr lang="en-US" altLang="zh-CN" dirty="0" smtClean="0"/>
              <a:t>=“</a:t>
            </a:r>
            <a:r>
              <a:rPr lang="en-US" altLang="zh-CN" dirty="0" smtClean="0"/>
              <a:t>red</a:t>
            </a:r>
            <a:r>
              <a:rPr lang="en-US" altLang="zh-CN" dirty="0" smtClean="0"/>
              <a:t>”  </a:t>
            </a:r>
            <a:r>
              <a:rPr lang="en-US" altLang="zh-CN" dirty="0" err="1" smtClean="0"/>
              <a:t>col.lab</a:t>
            </a:r>
            <a:r>
              <a:rPr lang="en-US" altLang="zh-CN" dirty="0" smtClean="0"/>
              <a:t>=“blue”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文本标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ext</a:t>
            </a:r>
          </a:p>
          <a:p>
            <a:pPr lvl="1"/>
            <a:endParaRPr lang="en-US" altLang="zh-CN" dirty="0"/>
          </a:p>
          <a:p>
            <a:r>
              <a:rPr lang="zh-CN" altLang="en-US" dirty="0" smtClean="0"/>
              <a:t>放缩比例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=0.5 </a:t>
            </a:r>
            <a:r>
              <a:rPr lang="zh-CN" altLang="en-US" dirty="0" smtClean="0"/>
              <a:t>放缩图形比例为正常的</a:t>
            </a:r>
            <a:r>
              <a:rPr lang="en-US" altLang="zh-CN" dirty="0" smtClean="0"/>
              <a:t>0.5</a:t>
            </a:r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xis  main </a:t>
            </a:r>
            <a:r>
              <a:rPr lang="en-US" altLang="zh-CN" dirty="0"/>
              <a:t>sub </a:t>
            </a:r>
            <a:r>
              <a:rPr lang="zh-CN" altLang="en-US" dirty="0" smtClean="0"/>
              <a:t>和轴标题等</a:t>
            </a:r>
            <a:r>
              <a:rPr lang="zh-CN" altLang="en-US" dirty="0" smtClean="0"/>
              <a:t>设置放缩比例</a:t>
            </a:r>
            <a:r>
              <a:rPr lang="en-US" altLang="zh-CN" dirty="0" smtClean="0"/>
              <a:t>,</a:t>
            </a:r>
            <a:r>
              <a:rPr lang="zh-CN" altLang="en-US" dirty="0"/>
              <a:t>如</a:t>
            </a:r>
            <a:r>
              <a:rPr lang="en-US" altLang="zh-CN" dirty="0" err="1" smtClean="0"/>
              <a:t>cex.lab</a:t>
            </a:r>
            <a:r>
              <a:rPr lang="en-US" altLang="zh-CN" dirty="0" smtClean="0"/>
              <a:t>=0.5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175545" y="1845734"/>
            <a:ext cx="498013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坐标轴参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xlab</a:t>
            </a:r>
            <a:r>
              <a:rPr lang="en-US" altLang="zh-CN" dirty="0" smtClean="0"/>
              <a:t>=“x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ylab</a:t>
            </a:r>
            <a:r>
              <a:rPr lang="en-US" altLang="zh-CN" dirty="0" smtClean="0"/>
              <a:t>=“y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xlim</a:t>
            </a:r>
            <a:r>
              <a:rPr lang="en-US" altLang="zh-CN" dirty="0" smtClean="0"/>
              <a:t>=c(0,10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</a:p>
          <a:p>
            <a:pPr lvl="1"/>
            <a:r>
              <a:rPr lang="en-US" altLang="zh-CN" dirty="0" err="1" smtClean="0"/>
              <a:t>ylim</a:t>
            </a:r>
            <a:r>
              <a:rPr lang="en-US" altLang="zh-CN" dirty="0" smtClean="0"/>
              <a:t>=c(0,5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6846850" y="5684428"/>
            <a:ext cx="519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有图形参数可以查阅</a:t>
            </a:r>
            <a:r>
              <a:rPr lang="en-US" altLang="zh-CN" dirty="0" smtClean="0"/>
              <a:t>help(par)</a:t>
            </a:r>
            <a:r>
              <a:rPr lang="zh-CN" altLang="en-US" dirty="0" smtClean="0"/>
              <a:t>，因为</a:t>
            </a:r>
            <a:r>
              <a:rPr lang="en-US" altLang="zh-CN" dirty="0" smtClean="0"/>
              <a:t>par()</a:t>
            </a:r>
            <a:r>
              <a:rPr lang="zh-CN" altLang="en-US" dirty="0" smtClean="0"/>
              <a:t>函数是取出或设置当前图形参数的作用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899318" y="3356517"/>
            <a:ext cx="271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是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ol.lab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不是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ol.xlab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6" name="直接箭头连接符 5"/>
          <p:cNvCxnSpPr>
            <a:stCxn id="4" idx="0"/>
          </p:cNvCxnSpPr>
          <p:nvPr/>
        </p:nvCxnSpPr>
        <p:spPr>
          <a:xfrm flipH="1" flipV="1">
            <a:off x="3587347" y="3122341"/>
            <a:ext cx="671158" cy="2341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4" idx="2"/>
          </p:cNvCxnSpPr>
          <p:nvPr/>
        </p:nvCxnSpPr>
        <p:spPr>
          <a:xfrm flipH="1">
            <a:off x="2107581" y="3725849"/>
            <a:ext cx="2150924" cy="1682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647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添加参数方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添加标题的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添加图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添加坐标轴刻度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外部设置图形参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82028" y="2228151"/>
            <a:ext cx="10303728" cy="41778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2028" y="3210440"/>
            <a:ext cx="91551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 legend(0,25,legend = 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“car”,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lty = 1,pch = 1,col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blue”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bty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n”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2800" dirty="0"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1239" y="4538286"/>
            <a:ext cx="334707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1:4, rnorm(4), axes = FALSE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xis(1, 1:4, LETTERS[1:4]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2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3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200" dirty="0"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4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271239" y="3564883"/>
            <a:ext cx="688008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="car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71239" y="3872595"/>
            <a:ext cx="802463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="car",title="图例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29500" y="5412683"/>
            <a:ext cx="3726180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另外，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默认图是有边框的，若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xes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去除，可以使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box()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进行额外添加边框。该函数只添加边框线，并不添加坐标，用法：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1239" y="5992140"/>
            <a:ext cx="306814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font=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3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cex.lab=1.5,lwd=1.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35919" y="6471318"/>
            <a:ext cx="4293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ont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设置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常规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斜体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42760" y="4165554"/>
            <a:ext cx="3538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set=0.03 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图例与边框隔开一定距离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590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辅助线 </a:t>
            </a:r>
            <a:r>
              <a:rPr lang="en-US" altLang="zh-CN" dirty="0" err="1" smtClean="0"/>
              <a:t>abline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82" y="2313570"/>
            <a:ext cx="3847585" cy="384758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9619" y="2523754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h=20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7108" y="2228932"/>
            <a:ext cx="1554913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仍然以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cars)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为例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2506" y="2275185"/>
            <a:ext cx="3925089" cy="3925089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96738" y="2431421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20,lty=5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3001" y="2228932"/>
            <a:ext cx="3914986" cy="39149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419170" y="2305876"/>
            <a:ext cx="334707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a=20,b=1.2,lty=5,col="red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8199"/>
              </p:ext>
            </p:extLst>
          </p:nvPr>
        </p:nvGraphicFramePr>
        <p:xfrm>
          <a:off x="9213714" y="1776817"/>
          <a:ext cx="878991" cy="27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3714" y="1776817"/>
                        <a:ext cx="878991" cy="27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426643"/>
      </p:ext>
    </p:extLst>
  </p:cSld>
  <p:clrMapOvr>
    <a:masterClrMapping/>
  </p:clrMapOvr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108</TotalTime>
  <Words>1292</Words>
  <Application>Microsoft Office PowerPoint</Application>
  <PresentationFormat>宽屏</PresentationFormat>
  <Paragraphs>158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ＭＳ Ｐゴシック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技术  高级图形可视化</vt:lpstr>
      <vt:lpstr>回顾已学过的作图函数</vt:lpstr>
      <vt:lpstr>数据可视化-基础作图</vt:lpstr>
      <vt:lpstr>泛型作图函数plot</vt:lpstr>
      <vt:lpstr>图形参数</vt:lpstr>
      <vt:lpstr>多维数据散点图</vt:lpstr>
      <vt:lpstr>文本型图形参数</vt:lpstr>
      <vt:lpstr>添加参数方式</vt:lpstr>
      <vt:lpstr>添加形状</vt:lpstr>
      <vt:lpstr>添加形状</vt:lpstr>
      <vt:lpstr>添加形状</vt:lpstr>
      <vt:lpstr>操作当前活动图形</vt:lpstr>
      <vt:lpstr>补充说明：图形参数</vt:lpstr>
      <vt:lpstr>分面</vt:lpstr>
      <vt:lpstr> 图形库</vt:lpstr>
      <vt:lpstr>饼图代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84</cp:revision>
  <dcterms:created xsi:type="dcterms:W3CDTF">2017-08-23T10:41:21Z</dcterms:created>
  <dcterms:modified xsi:type="dcterms:W3CDTF">2017-11-09T01:57:12Z</dcterms:modified>
</cp:coreProperties>
</file>